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4093"/>
        <w:gridCol w:w="2867"/>
        <w:gridCol w:w="2680"/>
        <w:gridCol w:w="574"/>
      </w:tblGrid>
      <w:tr w:rsidR="009D46E2" w:rsidRPr="00BA3193" w14:paraId="1A902414" w14:textId="744FF4DB" w:rsidTr="00235685">
        <w:trPr>
          <w:trHeight w:val="680"/>
          <w:jc w:val="center"/>
        </w:trPr>
        <w:tc>
          <w:tcPr>
            <w:tcW w:w="4665" w:type="dxa"/>
            <w:gridSpan w:val="2"/>
            <w:shd w:val="clear" w:color="auto" w:fill="F2F2F2" w:themeFill="background1" w:themeFillShade="F2"/>
            <w:vAlign w:val="center"/>
          </w:tcPr>
          <w:p w14:paraId="58B45E3D" w14:textId="0A389096" w:rsidR="009D46E2" w:rsidRPr="00BA3193" w:rsidRDefault="009D46E2" w:rsidP="00352694">
            <w:pPr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  <w:t>نام و نام خانوادگ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ی</w:t>
            </w:r>
            <w:r w:rsidRPr="00BA3193"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  <w:t>:</w:t>
            </w:r>
          </w:p>
        </w:tc>
        <w:tc>
          <w:tcPr>
            <w:tcW w:w="2867" w:type="dxa"/>
            <w:shd w:val="clear" w:color="auto" w:fill="F2F2F2" w:themeFill="background1" w:themeFillShade="F2"/>
            <w:vAlign w:val="center"/>
          </w:tcPr>
          <w:p w14:paraId="62A54AA1" w14:textId="0F4A508A" w:rsidR="009D46E2" w:rsidRPr="00BA3193" w:rsidRDefault="009D46E2" w:rsidP="009D46E2">
            <w:pPr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کلاس هفتم : ..................</w:t>
            </w:r>
          </w:p>
        </w:tc>
        <w:tc>
          <w:tcPr>
            <w:tcW w:w="3254" w:type="dxa"/>
            <w:gridSpan w:val="2"/>
            <w:shd w:val="clear" w:color="auto" w:fill="F2F2F2" w:themeFill="background1" w:themeFillShade="F2"/>
            <w:vAlign w:val="center"/>
          </w:tcPr>
          <w:p w14:paraId="3A716CFF" w14:textId="5F267D64" w:rsidR="009D46E2" w:rsidRPr="00BA3193" w:rsidRDefault="009D46E2" w:rsidP="002644DE">
            <w:pPr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2644DE"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5135E3" w:rsidRPr="00BA3193" w14:paraId="64F5E8D4" w14:textId="77777777" w:rsidTr="006F2F4F">
        <w:trPr>
          <w:jc w:val="center"/>
        </w:trPr>
        <w:tc>
          <w:tcPr>
            <w:tcW w:w="572" w:type="dxa"/>
            <w:shd w:val="clear" w:color="auto" w:fill="FFFFFF" w:themeFill="background1"/>
          </w:tcPr>
          <w:p w14:paraId="46561781" w14:textId="76027385" w:rsidR="005135E3" w:rsidRPr="00FA61B3" w:rsidRDefault="005135E3" w:rsidP="00FA61B3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45574BC4" w14:textId="0ED8EA0E" w:rsidR="005135E3" w:rsidRDefault="005135E3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4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5978"/>
              <w:gridCol w:w="850"/>
              <w:gridCol w:w="709"/>
            </w:tblGrid>
            <w:tr w:rsidR="008246BA" w14:paraId="4C62EC26" w14:textId="77777777" w:rsidTr="00986281">
              <w:tc>
                <w:tcPr>
                  <w:tcW w:w="5978" w:type="dxa"/>
                  <w:shd w:val="clear" w:color="auto" w:fill="FFFFFF" w:themeFill="background1"/>
                </w:tcPr>
                <w:p w14:paraId="047562AB" w14:textId="2BDEF2C0" w:rsidR="008246BA" w:rsidRDefault="00986281" w:rsidP="00CA63AC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>الف)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CA63A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فقط یک عدد  اول زوج وجود دارد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.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</w:tcPr>
                <w:p w14:paraId="2656DC5D" w14:textId="2F00A80C" w:rsidR="008246BA" w:rsidRDefault="00986281" w:rsidP="0023448C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09" w:type="dxa"/>
                  <w:shd w:val="clear" w:color="auto" w:fill="FFFFFF" w:themeFill="background1"/>
                </w:tcPr>
                <w:p w14:paraId="6D50B5FF" w14:textId="4C45513D" w:rsidR="008246BA" w:rsidRDefault="00986281" w:rsidP="0023448C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986281" w14:paraId="59FB489C" w14:textId="77777777" w:rsidTr="00986281">
              <w:tc>
                <w:tcPr>
                  <w:tcW w:w="5978" w:type="dxa"/>
                  <w:shd w:val="clear" w:color="auto" w:fill="FFFFFF" w:themeFill="background1"/>
                </w:tcPr>
                <w:p w14:paraId="27723AF1" w14:textId="25BEA587" w:rsidR="00986281" w:rsidRPr="00BA3193" w:rsidRDefault="00986281" w:rsidP="00CA63AC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 xml:space="preserve">ب)  </w:t>
                  </w:r>
                  <w:r w:rsidR="00CA63AC" w:rsidRPr="00CA63AC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>هر عدد بی نهایت مضرب دارد.</w:t>
                  </w:r>
                  <w:r w:rsidRPr="00CA63AC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 xml:space="preserve">    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</w:tcPr>
                <w:p w14:paraId="644BF1EF" w14:textId="473B9D0A" w:rsidR="00986281" w:rsidRDefault="00986281" w:rsidP="0023448C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09" w:type="dxa"/>
                  <w:shd w:val="clear" w:color="auto" w:fill="FFFFFF" w:themeFill="background1"/>
                </w:tcPr>
                <w:p w14:paraId="508D5B7A" w14:textId="1A4A81EE" w:rsidR="00986281" w:rsidRDefault="00986281" w:rsidP="0023448C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986281" w14:paraId="4E5AFDAC" w14:textId="77777777" w:rsidTr="00986281">
              <w:tc>
                <w:tcPr>
                  <w:tcW w:w="5978" w:type="dxa"/>
                  <w:shd w:val="clear" w:color="auto" w:fill="FFFFFF" w:themeFill="background1"/>
                </w:tcPr>
                <w:p w14:paraId="7AE861AD" w14:textId="5C06585D" w:rsidR="00986281" w:rsidRPr="00BA3193" w:rsidRDefault="00986281" w:rsidP="00986281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  <w:lang w:bidi="fa-IR"/>
                    </w:rPr>
                    <w:t xml:space="preserve">ج) </w:t>
                  </w:r>
                  <w:r w:rsidR="00CA63A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هر عدد حداقل دو شمارنده دارد به جز عدد ۱ .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</w:tcPr>
                <w:p w14:paraId="3FF81598" w14:textId="55047551" w:rsidR="00986281" w:rsidRDefault="00986281" w:rsidP="0023448C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09" w:type="dxa"/>
                  <w:shd w:val="clear" w:color="auto" w:fill="FFFFFF" w:themeFill="background1"/>
                </w:tcPr>
                <w:p w14:paraId="2B6149DA" w14:textId="37674919" w:rsidR="00986281" w:rsidRDefault="00986281" w:rsidP="0023448C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986281" w14:paraId="5916B40A" w14:textId="77777777" w:rsidTr="00986281">
              <w:tc>
                <w:tcPr>
                  <w:tcW w:w="5978" w:type="dxa"/>
                  <w:shd w:val="clear" w:color="auto" w:fill="FFFFFF" w:themeFill="background1"/>
                </w:tcPr>
                <w:p w14:paraId="60C54AFD" w14:textId="54979D48" w:rsidR="00986281" w:rsidRPr="00BA3193" w:rsidRDefault="00986281" w:rsidP="00CA63AC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  <w:lang w:bidi="fa-IR"/>
                    </w:rPr>
                    <w:t xml:space="preserve">د) 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حاصل جمع دو عدد اول همیشه یک عدد </w:t>
                  </w:r>
                  <w:r w:rsidR="00CA63A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م</w:t>
                  </w:r>
                  <w:bookmarkStart w:id="0" w:name="_GoBack"/>
                  <w:bookmarkEnd w:id="0"/>
                  <w:r w:rsidR="00CA63A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رکب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است</w:t>
                  </w:r>
                  <w:r>
                    <w:rPr>
                      <w:rFonts w:ascii="Shabnam" w:hAnsi="Shabnam" w:cs="0 Nazanin Bold"/>
                      <w:sz w:val="28"/>
                      <w:szCs w:val="28"/>
                    </w:rPr>
                    <w:t>.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</w:tcPr>
                <w:p w14:paraId="0BDABC15" w14:textId="5B8D306E" w:rsidR="00986281" w:rsidRDefault="00986281" w:rsidP="0023448C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09" w:type="dxa"/>
                  <w:shd w:val="clear" w:color="auto" w:fill="FFFFFF" w:themeFill="background1"/>
                </w:tcPr>
                <w:p w14:paraId="616E21E2" w14:textId="106C226C" w:rsidR="00986281" w:rsidRDefault="00986281" w:rsidP="0023448C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</w:tbl>
          <w:p w14:paraId="6FD097B6" w14:textId="51127A6A" w:rsidR="005135E3" w:rsidRPr="00BA3193" w:rsidRDefault="005135E3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305917E1" w14:textId="073FE28C" w:rsidR="005135E3" w:rsidRPr="00BA3193" w:rsidRDefault="005135E3" w:rsidP="00C8272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۱</w:t>
            </w:r>
          </w:p>
        </w:tc>
      </w:tr>
      <w:tr w:rsidR="006F0A8C" w:rsidRPr="00BA3193" w14:paraId="103B4C67" w14:textId="77777777" w:rsidTr="006F2F4F">
        <w:trPr>
          <w:jc w:val="center"/>
        </w:trPr>
        <w:tc>
          <w:tcPr>
            <w:tcW w:w="572" w:type="dxa"/>
            <w:shd w:val="clear" w:color="auto" w:fill="FFFFFF" w:themeFill="background1"/>
          </w:tcPr>
          <w:p w14:paraId="26C4C58B" w14:textId="3BCD00F9" w:rsidR="006F0A8C" w:rsidRPr="00FA61B3" w:rsidRDefault="006F0A8C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65DB3AC3" w14:textId="77777777" w:rsidR="006F0A8C" w:rsidRPr="00BA3193" w:rsidRDefault="006F0A8C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جملات زیر را با عبارات و اعداد مناسب کامل کنید.</w:t>
            </w:r>
          </w:p>
          <w:p w14:paraId="47D8351C" w14:textId="532D555F" w:rsidR="006F0A8C" w:rsidRPr="00BA3193" w:rsidRDefault="005135E3" w:rsidP="00CA63A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الف)</w:t>
            </w:r>
            <w:r w:rsidR="00CB7EFE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2D079D"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مجموع </w:t>
            </w:r>
            <w:r w:rsidR="00CA63AC">
              <w:rPr>
                <w:rFonts w:ascii="Shabnam" w:hAnsi="Shabnam" w:cs="0 Nazanin Bold" w:hint="cs"/>
                <w:sz w:val="28"/>
                <w:szCs w:val="28"/>
                <w:rtl/>
              </w:rPr>
              <w:t>یک عدد</w:t>
            </w:r>
            <w:r w:rsidR="002D079D"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فرد </w:t>
            </w:r>
            <w:r w:rsidR="00CA63AC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و یک عدد زوج </w:t>
            </w:r>
            <w:r w:rsidR="002D079D"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همیشه عددی .................... است . </w:t>
            </w:r>
          </w:p>
          <w:p w14:paraId="26ED1BBB" w14:textId="621E6B3C" w:rsidR="00822ECD" w:rsidRPr="00BA3193" w:rsidRDefault="00822ECD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ب) </w:t>
            </w:r>
            <w:r w:rsidR="002D079D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اگر </w:t>
            </w:r>
            <w:r w:rsidR="00CA63AC" w:rsidRPr="00BF7DCC">
              <w:rPr>
                <w:rFonts w:cs="0 Nazanin Bold"/>
                <w:b/>
                <w:bCs/>
                <w:position w:val="-6"/>
                <w:sz w:val="26"/>
                <w:szCs w:val="26"/>
              </w:rPr>
              <w:object w:dxaOrig="1200" w:dyaOrig="279" w14:anchorId="169AD689">
                <v:shape id="_x0000_i1039" type="#_x0000_t75" style="width:61.5pt;height:14.25pt" o:ole="">
                  <v:imagedata r:id="rId5" o:title=""/>
                </v:shape>
                <o:OLEObject Type="Embed" ProgID="Equation.DSMT4" ShapeID="_x0000_i1039" DrawAspect="Content" ObjectID="_1771443194" r:id="rId6"/>
              </w:object>
            </w:r>
            <w:r w:rsidR="002D079D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باشد آنگاه می توان گفت عدد ................. شمارنده ی</w:t>
            </w:r>
            <w:r w:rsidR="00815E4F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عدد </w:t>
            </w:r>
            <w:r w:rsidR="002D079D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................ </w:t>
            </w:r>
            <w:r w:rsidR="0091072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است</w:t>
            </w:r>
            <w:r w:rsidR="002D079D">
              <w:rPr>
                <w:rFonts w:ascii="Shabnam" w:hAnsi="Shabnam" w:cs="0 Nazanin Bold" w:hint="cs"/>
                <w:sz w:val="28"/>
                <w:szCs w:val="28"/>
                <w:rtl/>
              </w:rPr>
              <w:t>.</w:t>
            </w:r>
          </w:p>
          <w:p w14:paraId="1463D07E" w14:textId="77777777" w:rsidR="0051227C" w:rsidRDefault="00822ECD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ج) </w:t>
            </w:r>
            <w:r w:rsidR="00032C25" w:rsidRPr="004A62CA">
              <w:rPr>
                <w:rFonts w:cs="0 Nazanin Bold" w:hint="cs"/>
                <w:b/>
                <w:bCs/>
                <w:sz w:val="26"/>
                <w:szCs w:val="26"/>
                <w:rtl/>
              </w:rPr>
              <w:t>ا</w:t>
            </w:r>
            <w:r w:rsidR="00032C25" w:rsidRPr="004A62C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گر عددی زوج باشد ، یکی از شمارنده های اولش </w:t>
            </w:r>
            <w:r w:rsidR="00032C25">
              <w:rPr>
                <w:rFonts w:ascii="Shabnam" w:hAnsi="Shabnam" w:cs="0 Nazanin Bold" w:hint="cs"/>
                <w:sz w:val="28"/>
                <w:szCs w:val="28"/>
                <w:rtl/>
              </w:rPr>
              <w:t>عدد .................</w:t>
            </w:r>
            <w:r w:rsidR="00032C25" w:rsidRPr="004A62C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است.</w:t>
            </w:r>
          </w:p>
          <w:p w14:paraId="34E022B2" w14:textId="77777777" w:rsidR="005F4761" w:rsidRDefault="005F4761" w:rsidP="005F4761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د) هر عدد اول دو شمارنده دارد :  ................. و ................</w:t>
            </w:r>
          </w:p>
          <w:p w14:paraId="551E8A11" w14:textId="1704FB36" w:rsidR="00867AB8" w:rsidRPr="00BA3193" w:rsidRDefault="00867AB8" w:rsidP="005F4761">
            <w:pPr>
              <w:spacing w:line="276" w:lineRule="auto"/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هـ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) </w:t>
            </w:r>
            <w:r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>بزرگترین شمارنده هر عدد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...</w:t>
            </w:r>
            <w:r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>................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...... و کوچکترین شمارنده هر عدد ......................... است.</w:t>
            </w:r>
            <w:r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 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 </w:t>
            </w:r>
            <w:r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</w:t>
            </w:r>
          </w:p>
        </w:tc>
        <w:tc>
          <w:tcPr>
            <w:tcW w:w="574" w:type="dxa"/>
            <w:vAlign w:val="center"/>
          </w:tcPr>
          <w:p w14:paraId="0FA38BEA" w14:textId="3EE6F075" w:rsidR="006F0A8C" w:rsidRPr="00BA3193" w:rsidRDefault="00867AB8" w:rsidP="001808F4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۲</w:t>
            </w:r>
          </w:p>
        </w:tc>
      </w:tr>
      <w:tr w:rsidR="00F87A5F" w:rsidRPr="00BA3193" w14:paraId="6DC7DAFA" w14:textId="77777777" w:rsidTr="00032C25">
        <w:trPr>
          <w:trHeight w:val="2348"/>
          <w:jc w:val="center"/>
        </w:trPr>
        <w:tc>
          <w:tcPr>
            <w:tcW w:w="572" w:type="dxa"/>
            <w:shd w:val="clear" w:color="auto" w:fill="FFFFFF" w:themeFill="background1"/>
          </w:tcPr>
          <w:p w14:paraId="5AE51350" w14:textId="78BAA34D" w:rsidR="00F87A5F" w:rsidRPr="00FA61B3" w:rsidRDefault="00F87A5F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2F6D8025" w14:textId="7D646E2F" w:rsidR="00053957" w:rsidRPr="00BA3193" w:rsidRDefault="00053957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به سوالات زیر پاسخ </w:t>
            </w:r>
            <w:r w:rsidR="0091072A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کوتاه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دهید. </w:t>
            </w:r>
          </w:p>
          <w:p w14:paraId="16D9DE77" w14:textId="58C8997E" w:rsidR="00053957" w:rsidRDefault="00053957" w:rsidP="00CA63A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الف)</w:t>
            </w:r>
            <w:r w:rsidR="0091072A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آیا عدد </w:t>
            </w:r>
            <w:r w:rsidR="00CA63AC">
              <w:rPr>
                <w:rFonts w:cs="0 Nazanin Bold" w:hint="cs"/>
                <w:b/>
                <w:bCs/>
                <w:sz w:val="28"/>
                <w:szCs w:val="28"/>
                <w:rtl/>
              </w:rPr>
              <w:t>۱۲</w:t>
            </w:r>
            <w:r w:rsidR="0091072A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شمارنده </w:t>
            </w:r>
            <w:r w:rsidR="00CA63AC">
              <w:rPr>
                <w:rFonts w:cs="0 Nazanin Bold" w:hint="cs"/>
                <w:b/>
                <w:bCs/>
                <w:sz w:val="28"/>
                <w:szCs w:val="28"/>
                <w:rtl/>
              </w:rPr>
              <w:t>۳۶</w:t>
            </w:r>
            <w:r w:rsidR="0091072A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است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؟</w:t>
            </w:r>
            <w:r w:rsidR="0091072A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...............       ب)  آیا </w:t>
            </w:r>
            <w:r w:rsidR="00CA63AC">
              <w:rPr>
                <w:rFonts w:cs="0 Nazanin Bold" w:hint="cs"/>
                <w:b/>
                <w:bCs/>
                <w:sz w:val="28"/>
                <w:szCs w:val="28"/>
                <w:rtl/>
              </w:rPr>
              <w:t>۶۶</w:t>
            </w:r>
            <w:r w:rsidR="0091072A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مضرب مشترک </w:t>
            </w:r>
            <w:r w:rsidR="00CA63AC">
              <w:rPr>
                <w:rFonts w:cs="0 Nazanin Bold" w:hint="cs"/>
                <w:b/>
                <w:bCs/>
                <w:sz w:val="28"/>
                <w:szCs w:val="28"/>
                <w:rtl/>
              </w:rPr>
              <w:t>۲</w:t>
            </w:r>
            <w:r w:rsidR="0091072A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و </w:t>
            </w:r>
            <w:r w:rsidR="00CA63AC">
              <w:rPr>
                <w:rFonts w:cs="0 Nazanin Bold" w:hint="cs"/>
                <w:b/>
                <w:bCs/>
                <w:sz w:val="28"/>
                <w:szCs w:val="28"/>
                <w:rtl/>
              </w:rPr>
              <w:t>۳</w:t>
            </w:r>
            <w:r w:rsidR="0091072A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است ؟...............</w:t>
            </w:r>
          </w:p>
          <w:p w14:paraId="4A43B025" w14:textId="0873D8BB" w:rsidR="0091072A" w:rsidRPr="00BA3193" w:rsidRDefault="0091072A" w:rsidP="00CA63A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پ)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هفتمین مضرب </w:t>
            </w:r>
            <w:r w:rsidR="00CA63AC">
              <w:rPr>
                <w:rFonts w:ascii="Shabnam" w:hAnsi="Shabnam" w:cs="0 Nazanin Bold" w:hint="cs"/>
                <w:sz w:val="28"/>
                <w:szCs w:val="28"/>
                <w:rtl/>
              </w:rPr>
              <w:t>۹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: .......................            </w:t>
            </w:r>
            <w:r w:rsidR="00867AB8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ت) </w:t>
            </w:r>
            <w:r w:rsidR="00CA63AC">
              <w:rPr>
                <w:rFonts w:ascii="Shabnam" w:hAnsi="Shabnam" w:cs="0 Nazanin Bold" w:hint="cs"/>
                <w:sz w:val="28"/>
                <w:szCs w:val="28"/>
                <w:rtl/>
              </w:rPr>
              <w:t>۲۷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چندمین مضرب </w:t>
            </w:r>
            <w:r w:rsidR="00CA63AC">
              <w:rPr>
                <w:rFonts w:ascii="Shabnam" w:hAnsi="Shabnam" w:cs="0 Nazanin Bold" w:hint="cs"/>
                <w:sz w:val="28"/>
                <w:szCs w:val="28"/>
                <w:rtl/>
              </w:rPr>
              <w:t>۹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است؟ ...................</w:t>
            </w:r>
          </w:p>
          <w:p w14:paraId="48677212" w14:textId="442BE516" w:rsidR="0091072A" w:rsidRPr="00D215DA" w:rsidRDefault="0091072A" w:rsidP="00867AB8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ث) </w:t>
            </w:r>
            <w:r w:rsidR="00867AB8">
              <w:rPr>
                <w:rFonts w:ascii="Shabnam" w:hAnsi="Shabnam" w:cs="0 Nazanin Bold" w:hint="cs"/>
                <w:sz w:val="28"/>
                <w:szCs w:val="28"/>
                <w:rtl/>
              </w:rPr>
              <w:t>شمارنده همه عدد ها  :</w:t>
            </w:r>
            <w:r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..</w:t>
            </w:r>
            <w:r w:rsidR="00867AB8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.................       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ج) </w:t>
            </w:r>
            <w:r w:rsidR="00867AB8" w:rsidRPr="00867AB8">
              <w:rPr>
                <w:rFonts w:ascii="Shabnam" w:hAnsi="Shabnam" w:cs="0 Nazanin Bold" w:hint="cs"/>
                <w:rtl/>
              </w:rPr>
              <w:t>آیا تعداد شمارنده های یک عدد محدود است</w:t>
            </w:r>
            <w:r w:rsidRPr="00867AB8">
              <w:rPr>
                <w:rFonts w:cs="0 Nazanin Bold" w:hint="cs"/>
                <w:b/>
                <w:bCs/>
                <w:rtl/>
                <w:lang w:bidi="fa-IR"/>
              </w:rPr>
              <w:t xml:space="preserve"> </w:t>
            </w:r>
            <w:r w:rsidR="00867AB8" w:rsidRPr="00867AB8">
              <w:rPr>
                <w:rFonts w:ascii="Shabnam" w:hAnsi="Shabnam" w:cs="0 Nazanin Bold" w:hint="cs"/>
                <w:rtl/>
              </w:rPr>
              <w:t>؟</w:t>
            </w:r>
            <w:r w:rsidRPr="00867AB8">
              <w:rPr>
                <w:rFonts w:ascii="Shabnam" w:hAnsi="Shabnam" w:cs="0 Nazanin Bold" w:hint="cs"/>
                <w:rtl/>
              </w:rPr>
              <w:t xml:space="preserve"> </w:t>
            </w:r>
            <w:r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................                </w:t>
            </w:r>
          </w:p>
          <w:p w14:paraId="2122BC08" w14:textId="090B1322" w:rsidR="0056070D" w:rsidRPr="00032C25" w:rsidRDefault="00032C25" w:rsidP="00CA63AC">
            <w:pPr>
              <w:spacing w:after="160" w:line="276" w:lineRule="auto"/>
              <w:contextualSpacing/>
              <w:jc w:val="both"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هـ) عدد </w:t>
            </w:r>
            <w:r w:rsidR="00CA63AC">
              <w:rPr>
                <w:rFonts w:ascii="Shabnam" w:hAnsi="Shabnam" w:cs="0 Nazanin Bold" w:hint="cs"/>
                <w:sz w:val="28"/>
                <w:szCs w:val="28"/>
                <w:rtl/>
              </w:rPr>
              <w:t>۲۱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چند شمارنده دارد؟ ............     </w:t>
            </w:r>
            <w:r w:rsidR="00CA63AC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</w:t>
            </w:r>
            <w:r w:rsidR="0023448C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ی)</w:t>
            </w:r>
            <w:r w:rsidR="00815E4F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</w:t>
            </w:r>
            <w:r w:rsidR="00CA63AC">
              <w:rPr>
                <w:rFonts w:ascii="Shabnam" w:hAnsi="Shabnam" w:cs="0 Nazanin Bold" w:hint="cs"/>
                <w:sz w:val="28"/>
                <w:szCs w:val="28"/>
                <w:rtl/>
              </w:rPr>
              <w:t>تعداد عدد های اول چند تا است</w:t>
            </w:r>
            <w:r w:rsidR="00815E4F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؟ ...................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</w:t>
            </w:r>
            <w:r w:rsidR="0091072A"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</w:t>
            </w:r>
          </w:p>
        </w:tc>
        <w:tc>
          <w:tcPr>
            <w:tcW w:w="574" w:type="dxa"/>
            <w:vAlign w:val="center"/>
          </w:tcPr>
          <w:p w14:paraId="4C943BD3" w14:textId="0BC328E5" w:rsidR="00F87A5F" w:rsidRPr="00BA3193" w:rsidRDefault="001808F4" w:rsidP="00C8272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2</w:t>
            </w:r>
          </w:p>
        </w:tc>
      </w:tr>
      <w:tr w:rsidR="0094753D" w:rsidRPr="00BA3193" w14:paraId="1FF9C7FD" w14:textId="77777777" w:rsidTr="006F2F4F">
        <w:trPr>
          <w:trHeight w:val="1030"/>
          <w:jc w:val="center"/>
        </w:trPr>
        <w:tc>
          <w:tcPr>
            <w:tcW w:w="572" w:type="dxa"/>
            <w:shd w:val="clear" w:color="auto" w:fill="FFFFFF" w:themeFill="background1"/>
          </w:tcPr>
          <w:p w14:paraId="58348331" w14:textId="45B19741" w:rsidR="0094753D" w:rsidRPr="00FA61B3" w:rsidRDefault="0094753D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36C9A84C" w14:textId="77777777" w:rsidR="002D079D" w:rsidRPr="002D079D" w:rsidRDefault="002D079D" w:rsidP="002D079D">
            <w:pPr>
              <w:spacing w:line="276" w:lineRule="auto"/>
              <w:rPr>
                <w:rFonts w:ascii="Shabnam" w:hAnsi="Shabnam" w:cs="0 Nazanin Bold"/>
                <w:i/>
                <w:sz w:val="28"/>
                <w:szCs w:val="28"/>
              </w:rPr>
            </w:pPr>
            <w:r w:rsidRPr="002D079D">
              <w:rPr>
                <w:rFonts w:ascii="Shabnam" w:hAnsi="Shabnam" w:cs="0 Nazanin Bold" w:hint="cs"/>
                <w:i/>
                <w:sz w:val="28"/>
                <w:szCs w:val="28"/>
                <w:rtl/>
              </w:rPr>
              <w:t>تمام شمارنده های اعداد زیر را بنویسید.</w:t>
            </w:r>
          </w:p>
          <w:tbl>
            <w:tblPr>
              <w:tblStyle w:val="TableGrid"/>
              <w:bidiVisual/>
              <w:tblW w:w="10230" w:type="dxa"/>
              <w:tblLayout w:type="fixed"/>
              <w:tblLook w:val="04A0" w:firstRow="1" w:lastRow="0" w:firstColumn="1" w:lastColumn="0" w:noHBand="0" w:noVBand="1"/>
            </w:tblPr>
            <w:tblGrid>
              <w:gridCol w:w="4821"/>
              <w:gridCol w:w="5409"/>
            </w:tblGrid>
            <w:tr w:rsidR="002D079D" w:rsidRPr="00D215DA" w14:paraId="2CAE6E80" w14:textId="77777777" w:rsidTr="00FA61B3">
              <w:tc>
                <w:tcPr>
                  <w:tcW w:w="4821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14A3423" w14:textId="6E7CCA49" w:rsidR="002D079D" w:rsidRPr="00D215DA" w:rsidRDefault="002D079D" w:rsidP="00CA63AC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: ۱</w:t>
                  </w:r>
                  <w:r w:rsidR="00CA63A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۲</w:t>
                  </w:r>
                </w:p>
              </w:tc>
              <w:tc>
                <w:tcPr>
                  <w:tcW w:w="540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46BF1C53" w14:textId="7E76487A" w:rsidR="002D079D" w:rsidRPr="00D215DA" w:rsidRDefault="00FA61B3" w:rsidP="00CA63AC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                                            </w:t>
                  </w:r>
                  <w:r w:rsidR="002D079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: </w:t>
                  </w:r>
                  <w:r w:rsidR="00CA63A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30</w:t>
                  </w:r>
                </w:p>
              </w:tc>
            </w:tr>
          </w:tbl>
          <w:p w14:paraId="37B7A8AB" w14:textId="77777777" w:rsidR="00722D08" w:rsidRPr="002D079D" w:rsidRDefault="00722D08" w:rsidP="00722D08">
            <w:pPr>
              <w:tabs>
                <w:tab w:val="left" w:pos="2541"/>
                <w:tab w:val="left" w:pos="4605"/>
                <w:tab w:val="left" w:pos="6156"/>
              </w:tabs>
              <w:rPr>
                <w:rFonts w:cs="0 Nazanin Bold"/>
                <w:b/>
                <w:bCs/>
                <w:sz w:val="2"/>
                <w:szCs w:val="2"/>
                <w:rtl/>
                <w:lang w:bidi="fa-IR"/>
              </w:rPr>
            </w:pPr>
          </w:p>
          <w:p w14:paraId="7199DA52" w14:textId="74A78A40" w:rsidR="003C1160" w:rsidRPr="00BA3193" w:rsidRDefault="003C1160" w:rsidP="003C1160">
            <w:pPr>
              <w:tabs>
                <w:tab w:val="left" w:pos="2541"/>
                <w:tab w:val="left" w:pos="4605"/>
                <w:tab w:val="left" w:pos="6156"/>
              </w:tabs>
              <w:jc w:val="center"/>
              <w:rPr>
                <w:rFonts w:cs="0 Nazanin Bold"/>
                <w:b/>
                <w:bCs/>
                <w:sz w:val="4"/>
                <w:szCs w:val="4"/>
                <w:rtl/>
              </w:rPr>
            </w:pPr>
          </w:p>
        </w:tc>
        <w:tc>
          <w:tcPr>
            <w:tcW w:w="574" w:type="dxa"/>
            <w:vAlign w:val="center"/>
          </w:tcPr>
          <w:p w14:paraId="36596EBB" w14:textId="610CFDBF" w:rsidR="0094753D" w:rsidRPr="00BA3193" w:rsidRDefault="00FA61B3" w:rsidP="005B4AD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۱</w:t>
            </w:r>
          </w:p>
        </w:tc>
      </w:tr>
      <w:tr w:rsidR="00D00EAE" w:rsidRPr="00BA3193" w14:paraId="3E31306E" w14:textId="77777777" w:rsidTr="006F2F4F">
        <w:trPr>
          <w:trHeight w:val="1018"/>
          <w:jc w:val="center"/>
        </w:trPr>
        <w:tc>
          <w:tcPr>
            <w:tcW w:w="572" w:type="dxa"/>
            <w:shd w:val="clear" w:color="auto" w:fill="FFFFFF" w:themeFill="background1"/>
          </w:tcPr>
          <w:p w14:paraId="74E8BED7" w14:textId="005AC7FA" w:rsidR="00D00EAE" w:rsidRPr="00FA61B3" w:rsidRDefault="00D00EAE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113968A1" w14:textId="4935C923" w:rsidR="00FA61B3" w:rsidRPr="00FA61B3" w:rsidRDefault="00CA63AC" w:rsidP="00CA63AC">
            <w:pPr>
              <w:spacing w:line="360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در بین اعداد زیر ، </w:t>
            </w:r>
            <w:r w:rsidR="00FA61B3"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>عدد ها</w:t>
            </w:r>
            <w:r w:rsidR="00FA61B3" w:rsidRPr="00FA61B3">
              <w:rPr>
                <w:rFonts w:cs="0 Nazanin Bold" w:hint="cs"/>
                <w:b/>
                <w:bCs/>
                <w:sz w:val="28"/>
                <w:szCs w:val="28"/>
                <w:rtl/>
              </w:rPr>
              <w:t>ی</w:t>
            </w:r>
            <w:r w:rsidR="00FA61B3"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اول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را مشخص کنید : ............... و ................ و ................ و ................</w:t>
            </w:r>
          </w:p>
          <w:p w14:paraId="1FEE3DDC" w14:textId="1E6094D6" w:rsidR="006603AA" w:rsidRPr="00BA3193" w:rsidRDefault="00FA61B3" w:rsidP="00CA63AC">
            <w:pPr>
              <w:spacing w:line="360" w:lineRule="auto"/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۱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19 </w:t>
            </w:r>
            <w:r>
              <w:rPr>
                <w:rFonts w:cs="0 Nazanin Bold"/>
                <w:b/>
                <w:bCs/>
                <w:sz w:val="28"/>
                <w:szCs w:val="28"/>
              </w:rPr>
              <w:t xml:space="preserve"> 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9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>2</w:t>
            </w:r>
            <w:r w:rsidR="00CA63AC">
              <w:rPr>
                <w:rFonts w:cs="0 Nazanin Bold" w:hint="cs"/>
                <w:b/>
                <w:bCs/>
                <w:sz w:val="28"/>
                <w:szCs w:val="28"/>
                <w:rtl/>
              </w:rPr>
              <w:t>۶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="00CA63AC">
              <w:rPr>
                <w:rFonts w:cs="0 Nazanin Bold" w:hint="cs"/>
                <w:b/>
                <w:bCs/>
                <w:sz w:val="28"/>
                <w:szCs w:val="28"/>
                <w:rtl/>
              </w:rPr>
              <w:t>۱۱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2 </w:t>
            </w:r>
            <w:r>
              <w:rPr>
                <w:rFonts w:cs="0 Nazanin Bold"/>
                <w:b/>
                <w:bCs/>
                <w:sz w:val="28"/>
                <w:szCs w:val="28"/>
              </w:rPr>
              <w:t xml:space="preserve">, 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31 </w:t>
            </w:r>
            <w:r>
              <w:rPr>
                <w:rFonts w:cs="0 Nazanin Bold"/>
                <w:b/>
                <w:bCs/>
                <w:sz w:val="28"/>
                <w:szCs w:val="28"/>
              </w:rPr>
              <w:t xml:space="preserve"> 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 w:rsidR="00CA63AC">
              <w:rPr>
                <w:rFonts w:cs="0 Nazanin Bold" w:hint="cs"/>
                <w:b/>
                <w:bCs/>
                <w:sz w:val="28"/>
                <w:szCs w:val="28"/>
                <w:rtl/>
              </w:rPr>
              <w:t>۲۱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CA63AC">
              <w:rPr>
                <w:rFonts w:cs="0 Nazanin Bold" w:hint="cs"/>
                <w:b/>
                <w:bCs/>
                <w:sz w:val="28"/>
                <w:szCs w:val="28"/>
                <w:rtl/>
              </w:rPr>
              <w:t>۶۹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2</w:t>
            </w:r>
            <w:r w:rsidR="00CA63AC">
              <w:rPr>
                <w:rFonts w:cs="0 Nazanin Bold" w:hint="cs"/>
                <w:b/>
                <w:bCs/>
                <w:sz w:val="28"/>
                <w:szCs w:val="28"/>
                <w:rtl/>
              </w:rPr>
              <w:t>۹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/>
                <w:b/>
                <w:bCs/>
                <w:sz w:val="28"/>
                <w:szCs w:val="28"/>
              </w:rPr>
              <w:t xml:space="preserve">  ,</w:t>
            </w:r>
            <w:r w:rsidR="00CA63AC">
              <w:rPr>
                <w:rFonts w:cs="0 Nazanin Bold" w:hint="cs"/>
                <w:b/>
                <w:bCs/>
                <w:sz w:val="28"/>
                <w:szCs w:val="28"/>
                <w:rtl/>
              </w:rPr>
              <w:t>۱۴</w:t>
            </w:r>
          </w:p>
        </w:tc>
        <w:tc>
          <w:tcPr>
            <w:tcW w:w="574" w:type="dxa"/>
            <w:vAlign w:val="center"/>
          </w:tcPr>
          <w:p w14:paraId="11C7EF3A" w14:textId="5A6988E2" w:rsidR="00D00EAE" w:rsidRPr="00BA3193" w:rsidRDefault="00FA61B3" w:rsidP="00C8272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403F8F" w:rsidRPr="00BA3193" w14:paraId="7C9658F9" w14:textId="77777777" w:rsidTr="006F2F4F">
        <w:trPr>
          <w:trHeight w:val="1036"/>
          <w:jc w:val="center"/>
        </w:trPr>
        <w:tc>
          <w:tcPr>
            <w:tcW w:w="572" w:type="dxa"/>
            <w:shd w:val="clear" w:color="auto" w:fill="FFFFFF" w:themeFill="background1"/>
          </w:tcPr>
          <w:p w14:paraId="394E2EA6" w14:textId="4BBE7144" w:rsidR="00403F8F" w:rsidRPr="00FA61B3" w:rsidRDefault="00403F8F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6A984703" w14:textId="77777777" w:rsidR="00FA61B3" w:rsidRDefault="00FA61B3" w:rsidP="00FA61B3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عدد های زیر را تجزیه کنید و هر عدد را به صورت ضرب شمارنده های اول آن بنویسید.</w:t>
            </w:r>
          </w:p>
          <w:tbl>
            <w:tblPr>
              <w:tblStyle w:val="TableGrid"/>
              <w:bidiVisual/>
              <w:tblW w:w="10230" w:type="dxa"/>
              <w:tblLayout w:type="fixed"/>
              <w:tblLook w:val="04A0" w:firstRow="1" w:lastRow="0" w:firstColumn="1" w:lastColumn="0" w:noHBand="0" w:noVBand="1"/>
            </w:tblPr>
            <w:tblGrid>
              <w:gridCol w:w="2557"/>
              <w:gridCol w:w="2557"/>
              <w:gridCol w:w="2558"/>
              <w:gridCol w:w="2558"/>
            </w:tblGrid>
            <w:tr w:rsidR="00FA61B3" w14:paraId="4F1B83F3" w14:textId="77777777" w:rsidTr="00931656"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6EE93B4B" w14:textId="3DACEB33" w:rsidR="00FA61B3" w:rsidRDefault="00860D2E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۴۰</w:t>
                  </w:r>
                </w:p>
              </w:tc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04949A18" w14:textId="3E7F2867" w:rsidR="00FA61B3" w:rsidRDefault="00860D2E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۳۲</w:t>
                  </w: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53E84948" w14:textId="06C6BFCE" w:rsidR="00FA61B3" w:rsidRDefault="00860D2E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۲۴</w:t>
                  </w: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115042B3" w14:textId="1A58B109" w:rsidR="00FA61B3" w:rsidRDefault="00FA61B3" w:rsidP="00860D2E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1</w:t>
                  </w:r>
                  <w:r w:rsidR="00860D2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۲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0</w:t>
                  </w:r>
                </w:p>
              </w:tc>
            </w:tr>
            <w:tr w:rsidR="00FA61B3" w14:paraId="5587F7F6" w14:textId="77777777" w:rsidTr="00931656"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6DA1E095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7631B620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6C24EF85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6005B1EF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FA61B3" w14:paraId="07422104" w14:textId="77777777" w:rsidTr="00931656"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5C4085E9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325E2AEA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61A122BB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7DBE43F6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815E4F" w14:paraId="5B6AFB45" w14:textId="77777777" w:rsidTr="00931656">
              <w:trPr>
                <w:trHeight w:val="81"/>
              </w:trPr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3E97287E" w14:textId="77777777" w:rsidR="00815E4F" w:rsidRDefault="00815E4F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47F92E08" w14:textId="77777777" w:rsidR="00815E4F" w:rsidRDefault="00815E4F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3D67D4F4" w14:textId="77777777" w:rsidR="00815E4F" w:rsidRDefault="00815E4F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53616BA2" w14:textId="77777777" w:rsidR="00815E4F" w:rsidRDefault="00815E4F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4764CF5E" w14:textId="30A93CA1" w:rsidR="00FC6E81" w:rsidRPr="00BA3193" w:rsidRDefault="00FC6E81" w:rsidP="00FA61B3">
            <w:pPr>
              <w:jc w:val="right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74" w:type="dxa"/>
            <w:vAlign w:val="center"/>
          </w:tcPr>
          <w:p w14:paraId="60356CA8" w14:textId="28596324" w:rsidR="00403F8F" w:rsidRPr="00BA3193" w:rsidRDefault="00FA61B3" w:rsidP="00C8272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۲</w:t>
            </w:r>
          </w:p>
        </w:tc>
      </w:tr>
      <w:tr w:rsidR="0023448C" w:rsidRPr="00BA3193" w14:paraId="09B2D055" w14:textId="77777777" w:rsidTr="006F2F4F">
        <w:trPr>
          <w:trHeight w:val="1036"/>
          <w:jc w:val="center"/>
        </w:trPr>
        <w:tc>
          <w:tcPr>
            <w:tcW w:w="572" w:type="dxa"/>
            <w:shd w:val="clear" w:color="auto" w:fill="FFFFFF" w:themeFill="background1"/>
          </w:tcPr>
          <w:p w14:paraId="6C4F7C7E" w14:textId="77777777" w:rsidR="0023448C" w:rsidRPr="00FA61B3" w:rsidRDefault="0023448C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1DA9E27D" w14:textId="67601112" w:rsidR="0023448C" w:rsidRDefault="0023448C" w:rsidP="00860D2E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چهار عدد بنویسید که شمارنده های اول آن </w:t>
            </w:r>
            <w:r w:rsidR="00860D2E">
              <w:rPr>
                <w:rFonts w:ascii="Shabnam" w:hAnsi="Shabnam" w:cs="0 Nazanin Bold" w:hint="cs"/>
                <w:sz w:val="28"/>
                <w:szCs w:val="28"/>
                <w:rtl/>
              </w:rPr>
              <w:t>۷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و </w:t>
            </w:r>
            <w:r w:rsidR="00860D2E">
              <w:rPr>
                <w:rFonts w:ascii="Shabnam" w:hAnsi="Shabnam" w:cs="0 Nazanin Bold" w:hint="cs"/>
                <w:sz w:val="28"/>
                <w:szCs w:val="28"/>
                <w:rtl/>
              </w:rPr>
              <w:t>۲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باشند.</w:t>
            </w:r>
          </w:p>
          <w:p w14:paraId="765230CE" w14:textId="77777777" w:rsidR="0023448C" w:rsidRDefault="0023448C" w:rsidP="00FA61B3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</w:p>
          <w:p w14:paraId="356D8A83" w14:textId="77777777" w:rsidR="0023448C" w:rsidRPr="0023448C" w:rsidRDefault="0023448C" w:rsidP="00FA61B3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</w:p>
          <w:p w14:paraId="4067F1CC" w14:textId="52F2532B" w:rsidR="0023448C" w:rsidRPr="0023448C" w:rsidRDefault="0023448C" w:rsidP="00FA61B3">
            <w:pPr>
              <w:spacing w:after="160" w:line="276" w:lineRule="auto"/>
              <w:contextualSpacing/>
              <w:rPr>
                <w:rFonts w:ascii="Shabnam" w:hAnsi="Shabnam" w:cs="0 Nazanin Bold"/>
                <w:sz w:val="2"/>
                <w:szCs w:val="2"/>
                <w:rtl/>
              </w:rPr>
            </w:pPr>
          </w:p>
        </w:tc>
        <w:tc>
          <w:tcPr>
            <w:tcW w:w="574" w:type="dxa"/>
            <w:vAlign w:val="center"/>
          </w:tcPr>
          <w:p w14:paraId="6EB3FB0B" w14:textId="238A0600" w:rsidR="0023448C" w:rsidRDefault="0023448C" w:rsidP="00C8272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D1FA8" w:rsidRPr="00BA3193" w14:paraId="6DC5CCBA" w14:textId="77777777" w:rsidTr="005F4761">
        <w:trPr>
          <w:trHeight w:val="2254"/>
          <w:jc w:val="center"/>
        </w:trPr>
        <w:tc>
          <w:tcPr>
            <w:tcW w:w="572" w:type="dxa"/>
            <w:shd w:val="clear" w:color="auto" w:fill="FFFFFF" w:themeFill="background1"/>
          </w:tcPr>
          <w:p w14:paraId="1940F22B" w14:textId="42347B89" w:rsidR="006D1FA8" w:rsidRPr="00FA61B3" w:rsidRDefault="006D1FA8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0919A37F" w14:textId="40141AB0" w:rsidR="00FA61B3" w:rsidRDefault="00FA61B3" w:rsidP="005F4761">
            <w:pPr>
              <w:spacing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کسر زیر را با کمک تجزیه کردن ساده کنید.</w:t>
            </w:r>
          </w:p>
          <w:tbl>
            <w:tblPr>
              <w:tblStyle w:val="TableGrid"/>
              <w:bidiVisual/>
              <w:tblW w:w="10230" w:type="dxa"/>
              <w:tblLayout w:type="fixed"/>
              <w:tblLook w:val="04A0" w:firstRow="1" w:lastRow="0" w:firstColumn="1" w:lastColumn="0" w:noHBand="0" w:noVBand="1"/>
            </w:tblPr>
            <w:tblGrid>
              <w:gridCol w:w="5115"/>
              <w:gridCol w:w="5115"/>
            </w:tblGrid>
            <w:tr w:rsidR="00FA61B3" w:rsidRPr="00D215DA" w14:paraId="65A0D742" w14:textId="77777777" w:rsidTr="00FA61B3">
              <w:trPr>
                <w:trHeight w:val="90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</w:tcPr>
                <w:p w14:paraId="37A1E4D4" w14:textId="04D80DAF" w:rsidR="00FA61B3" w:rsidRPr="005F4761" w:rsidRDefault="00FA61B3" w:rsidP="00FA61B3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</w:tcPr>
                <w:p w14:paraId="58D45A80" w14:textId="6EA84D2C" w:rsidR="00FA61B3" w:rsidRPr="005F4761" w:rsidRDefault="00FA61B3" w:rsidP="00FA61B3">
                  <w:pPr>
                    <w:tabs>
                      <w:tab w:val="left" w:pos="759"/>
                      <w:tab w:val="left" w:pos="939"/>
                      <w:tab w:val="center" w:pos="2449"/>
                    </w:tabs>
                    <w:spacing w:line="276" w:lineRule="auto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5F4761">
                    <w:rPr>
                      <w:rFonts w:cs="0 Nazanin Bold"/>
                      <w:sz w:val="26"/>
                      <w:szCs w:val="26"/>
                    </w:rPr>
                    <w:tab/>
                    <w:t xml:space="preserve">                          </w:t>
                  </w:r>
                  <w:r w:rsidRPr="005F4761">
                    <w:rPr>
                      <w:rFonts w:cs="0 Nazanin Bold"/>
                      <w:sz w:val="26"/>
                      <w:szCs w:val="26"/>
                    </w:rPr>
                    <w:tab/>
                  </w:r>
                  <w:r w:rsidRPr="005F4761">
                    <w:rPr>
                      <w:rFonts w:cs="0 Nazanin Bold"/>
                      <w:sz w:val="26"/>
                      <w:szCs w:val="26"/>
                    </w:rPr>
                    <w:tab/>
                    <w:t xml:space="preserve"> </w:t>
                  </w:r>
                  <w:r w:rsidR="00860D2E" w:rsidRPr="005F4761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639" w:dyaOrig="720" w14:anchorId="6FCF91CF">
                      <v:shape id="_x0000_i1041" type="#_x0000_t75" style="width:32.25pt;height:37.5pt" o:ole="">
                        <v:imagedata r:id="rId7" o:title=""/>
                      </v:shape>
                      <o:OLEObject Type="Embed" ProgID="Equation.DSMT4" ShapeID="_x0000_i1041" DrawAspect="Content" ObjectID="_1771443195" r:id="rId8"/>
                    </w:object>
                  </w:r>
                </w:p>
              </w:tc>
            </w:tr>
          </w:tbl>
          <w:p w14:paraId="6B97268D" w14:textId="3F78AEB2" w:rsidR="00DE114F" w:rsidRPr="00DE114F" w:rsidRDefault="00DE114F" w:rsidP="00722D08">
            <w:pPr>
              <w:rPr>
                <w:rFonts w:cs="0 Nazanin Bold"/>
                <w:b/>
                <w:bCs/>
                <w:sz w:val="8"/>
                <w:szCs w:val="8"/>
                <w:rtl/>
              </w:rPr>
            </w:pPr>
          </w:p>
        </w:tc>
        <w:tc>
          <w:tcPr>
            <w:tcW w:w="574" w:type="dxa"/>
            <w:vAlign w:val="center"/>
          </w:tcPr>
          <w:p w14:paraId="20AED248" w14:textId="6D7A388B" w:rsidR="006D1FA8" w:rsidRPr="00BA3193" w:rsidRDefault="00FA61B3" w:rsidP="005F4761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352694" w:rsidRPr="00BA3193" w14:paraId="3C3AF4D2" w14:textId="77777777" w:rsidTr="00860D2E">
        <w:trPr>
          <w:trHeight w:val="1549"/>
          <w:jc w:val="center"/>
        </w:trPr>
        <w:tc>
          <w:tcPr>
            <w:tcW w:w="572" w:type="dxa"/>
            <w:shd w:val="clear" w:color="auto" w:fill="FFFFFF" w:themeFill="background1"/>
          </w:tcPr>
          <w:p w14:paraId="4E2B48E3" w14:textId="28D5A174" w:rsidR="00352694" w:rsidRPr="00FA61B3" w:rsidRDefault="00352694" w:rsidP="006F2F4F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5054A853" w14:textId="77777777" w:rsidR="00860D2E" w:rsidRDefault="00860D2E" w:rsidP="00860D2E">
            <w:pPr>
              <w:rPr>
                <w:rFonts w:cs="Arial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عدد های زیر تجزیه شده اند. ب م م و ک م م آنها را به دست آورید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3589"/>
              <w:gridCol w:w="5825"/>
            </w:tblGrid>
            <w:tr w:rsidR="00860D2E" w14:paraId="7DEEF0EE" w14:textId="77777777" w:rsidTr="00860D2E">
              <w:trPr>
                <w:trHeight w:val="510"/>
              </w:trPr>
              <w:tc>
                <w:tcPr>
                  <w:tcW w:w="3589" w:type="dxa"/>
                </w:tcPr>
                <w:p w14:paraId="5ACA5E94" w14:textId="77777777" w:rsidR="00860D2E" w:rsidRDefault="00860D2E" w:rsidP="00860D2E">
                  <w:pPr>
                    <w:jc w:val="right"/>
                    <w:rPr>
                      <w:rFonts w:cs="Arial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EE3BA5">
                    <w:rPr>
                      <w:rFonts w:cs="0 Nazanin Bold"/>
                      <w:b/>
                      <w:bCs/>
                      <w:position w:val="-6"/>
                      <w:sz w:val="26"/>
                      <w:szCs w:val="26"/>
                    </w:rPr>
                    <w:object w:dxaOrig="1480" w:dyaOrig="279" w14:anchorId="3D7E8DC9">
                      <v:shape id="_x0000_i1080" type="#_x0000_t75" style="width:75.75pt;height:14.25pt" o:ole="">
                        <v:imagedata r:id="rId9" o:title=""/>
                      </v:shape>
                      <o:OLEObject Type="Embed" ProgID="Equation.DSMT4" ShapeID="_x0000_i1080" DrawAspect="Content" ObjectID="_1771443196" r:id="rId10"/>
                    </w:object>
                  </w:r>
                </w:p>
              </w:tc>
              <w:tc>
                <w:tcPr>
                  <w:tcW w:w="5825" w:type="dxa"/>
                </w:tcPr>
                <w:p w14:paraId="209B3939" w14:textId="77777777" w:rsidR="00860D2E" w:rsidRDefault="00860D2E" w:rsidP="00860D2E">
                  <w:pPr>
                    <w:jc w:val="right"/>
                    <w:rPr>
                      <w:rFonts w:cs="Arial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6F2F4F">
                    <w:rPr>
                      <w:rFonts w:cs="0 Nazanin Bold"/>
                      <w:b/>
                      <w:bCs/>
                      <w:position w:val="-12"/>
                      <w:sz w:val="26"/>
                      <w:szCs w:val="26"/>
                    </w:rPr>
                    <w:object w:dxaOrig="1060" w:dyaOrig="360" w14:anchorId="3B122D37">
                      <v:shape id="_x0000_i1081" type="#_x0000_t75" style="width:54pt;height:18pt" o:ole="">
                        <v:imagedata r:id="rId11" o:title=""/>
                      </v:shape>
                      <o:OLEObject Type="Embed" ProgID="Equation.DSMT4" ShapeID="_x0000_i1081" DrawAspect="Content" ObjectID="_1771443197" r:id="rId12"/>
                    </w:object>
                  </w:r>
                </w:p>
              </w:tc>
            </w:tr>
            <w:tr w:rsidR="00860D2E" w14:paraId="3AA04D70" w14:textId="77777777" w:rsidTr="00860D2E">
              <w:trPr>
                <w:trHeight w:val="510"/>
              </w:trPr>
              <w:tc>
                <w:tcPr>
                  <w:tcW w:w="3589" w:type="dxa"/>
                </w:tcPr>
                <w:p w14:paraId="529DE7A0" w14:textId="77777777" w:rsidR="00860D2E" w:rsidRPr="006F2F4F" w:rsidRDefault="00860D2E" w:rsidP="00860D2E">
                  <w:pPr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EE3BA5">
                    <w:rPr>
                      <w:rFonts w:cs="0 Nazanin Bold"/>
                      <w:b/>
                      <w:bCs/>
                      <w:position w:val="-6"/>
                      <w:sz w:val="26"/>
                      <w:szCs w:val="26"/>
                    </w:rPr>
                    <w:object w:dxaOrig="1480" w:dyaOrig="279" w14:anchorId="435D5E9D">
                      <v:shape id="_x0000_i1082" type="#_x0000_t75" style="width:75.75pt;height:14.25pt" o:ole="">
                        <v:imagedata r:id="rId13" o:title=""/>
                      </v:shape>
                      <o:OLEObject Type="Embed" ProgID="Equation.DSMT4" ShapeID="_x0000_i1082" DrawAspect="Content" ObjectID="_1771443198" r:id="rId14"/>
                    </w:object>
                  </w:r>
                </w:p>
              </w:tc>
              <w:tc>
                <w:tcPr>
                  <w:tcW w:w="5825" w:type="dxa"/>
                </w:tcPr>
                <w:p w14:paraId="0ECBC70F" w14:textId="77777777" w:rsidR="00860D2E" w:rsidRPr="006F2F4F" w:rsidRDefault="00860D2E" w:rsidP="00860D2E">
                  <w:pPr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1B5BC3">
                    <w:rPr>
                      <w:rFonts w:cs="0 Nazanin Bold"/>
                      <w:b/>
                      <w:bCs/>
                      <w:position w:val="-10"/>
                      <w:sz w:val="26"/>
                      <w:szCs w:val="26"/>
                    </w:rPr>
                    <w:object w:dxaOrig="1040" w:dyaOrig="340" w14:anchorId="70037962">
                      <v:shape id="_x0000_i1083" type="#_x0000_t75" style="width:54pt;height:16.5pt" o:ole="">
                        <v:imagedata r:id="rId15" o:title=""/>
                      </v:shape>
                      <o:OLEObject Type="Embed" ProgID="Equation.DSMT4" ShapeID="_x0000_i1083" DrawAspect="Content" ObjectID="_1771443199" r:id="rId16"/>
                    </w:object>
                  </w:r>
                </w:p>
              </w:tc>
            </w:tr>
          </w:tbl>
          <w:p w14:paraId="7DA3BF94" w14:textId="752D1F07" w:rsidR="00DA65BC" w:rsidRPr="00D87A4B" w:rsidRDefault="00DA65BC" w:rsidP="00860D2E">
            <w:pPr>
              <w:spacing w:line="360" w:lineRule="auto"/>
              <w:rPr>
                <w:rFonts w:cs="Arial" w:hint="cs"/>
                <w:b/>
                <w:bCs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0DF99E4F" w14:textId="1993F114" w:rsidR="00352694" w:rsidRPr="00BA3193" w:rsidRDefault="00352694" w:rsidP="00352694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۱</w:t>
            </w:r>
          </w:p>
        </w:tc>
      </w:tr>
      <w:tr w:rsidR="00352694" w:rsidRPr="00BA3193" w14:paraId="113E09D8" w14:textId="77777777" w:rsidTr="006F2F4F">
        <w:trPr>
          <w:trHeight w:val="1411"/>
          <w:jc w:val="center"/>
        </w:trPr>
        <w:tc>
          <w:tcPr>
            <w:tcW w:w="572" w:type="dxa"/>
            <w:shd w:val="clear" w:color="auto" w:fill="FFFFFF" w:themeFill="background1"/>
          </w:tcPr>
          <w:p w14:paraId="35E70B68" w14:textId="00E30F26" w:rsidR="00352694" w:rsidRPr="00FA61B3" w:rsidRDefault="00352694" w:rsidP="006F2F4F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1FC30816" w14:textId="77777777" w:rsidR="00352694" w:rsidRDefault="0091072A" w:rsidP="00657288">
            <w:pPr>
              <w:rPr>
                <w:rFonts w:cs="Arial" w:hint="cs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color w:val="000000"/>
                <w:sz w:val="28"/>
                <w:szCs w:val="28"/>
                <w:rtl/>
              </w:rPr>
              <w:t>به صورت ذهنی تساوی ها را کامل کنید.</w:t>
            </w:r>
          </w:p>
          <w:tbl>
            <w:tblPr>
              <w:tblStyle w:val="ListTable1Light-Accent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4843"/>
              <w:gridCol w:w="4409"/>
            </w:tblGrid>
            <w:tr w:rsidR="00494EA5" w14:paraId="12E06588" w14:textId="77777777" w:rsidTr="00494EA5">
              <w:trPr>
                <w:trHeight w:val="624"/>
              </w:trPr>
              <w:tc>
                <w:tcPr>
                  <w:tcW w:w="4843" w:type="dxa"/>
                </w:tcPr>
                <w:p w14:paraId="218112E8" w14:textId="60D31BA6" w:rsidR="00494EA5" w:rsidRDefault="00494EA5" w:rsidP="0091072A">
                  <w:pPr>
                    <w:jc w:val="right"/>
                    <w:rPr>
                      <w:rFonts w:cs="Arial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883B17">
                    <w:rPr>
                      <w:rFonts w:cs="0 Nazanin Bold"/>
                      <w:b/>
                      <w:bCs/>
                      <w:position w:val="-12"/>
                      <w:sz w:val="26"/>
                      <w:szCs w:val="26"/>
                    </w:rPr>
                    <w:object w:dxaOrig="999" w:dyaOrig="360" w14:anchorId="0EC4CC34">
                      <v:shape id="_x0000_i1641" type="#_x0000_t75" style="width:51pt;height:17.25pt" o:ole="">
                        <v:imagedata r:id="rId17" o:title=""/>
                      </v:shape>
                      <o:OLEObject Type="Embed" ProgID="Equation.DSMT4" ShapeID="_x0000_i1641" DrawAspect="Content" ObjectID="_1771443200" r:id="rId18"/>
                    </w:object>
                  </w:r>
                </w:p>
              </w:tc>
              <w:tc>
                <w:tcPr>
                  <w:tcW w:w="4409" w:type="dxa"/>
                </w:tcPr>
                <w:p w14:paraId="6FBF244C" w14:textId="344FBC70" w:rsidR="00494EA5" w:rsidRDefault="00494EA5" w:rsidP="0091072A">
                  <w:pPr>
                    <w:jc w:val="right"/>
                    <w:rPr>
                      <w:rFonts w:cs="Arial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883B17">
                    <w:rPr>
                      <w:rFonts w:cs="0 Nazanin Bold"/>
                      <w:b/>
                      <w:bCs/>
                      <w:position w:val="-12"/>
                      <w:sz w:val="26"/>
                      <w:szCs w:val="26"/>
                    </w:rPr>
                    <w:object w:dxaOrig="999" w:dyaOrig="360" w14:anchorId="39921512">
                      <v:shape id="_x0000_i1639" type="#_x0000_t75" style="width:50.25pt;height:17.25pt" o:ole="">
                        <v:imagedata r:id="rId19" o:title=""/>
                      </v:shape>
                      <o:OLEObject Type="Embed" ProgID="Equation.DSMT4" ShapeID="_x0000_i1639" DrawAspect="Content" ObjectID="_1771443201" r:id="rId20"/>
                    </w:object>
                  </w:r>
                </w:p>
              </w:tc>
            </w:tr>
            <w:tr w:rsidR="00494EA5" w14:paraId="367BEA08" w14:textId="77777777" w:rsidTr="00494EA5">
              <w:trPr>
                <w:trHeight w:val="624"/>
              </w:trPr>
              <w:tc>
                <w:tcPr>
                  <w:tcW w:w="4843" w:type="dxa"/>
                </w:tcPr>
                <w:p w14:paraId="7053A5C0" w14:textId="2EC1A9D0" w:rsidR="00494EA5" w:rsidRPr="00883B17" w:rsidRDefault="00494EA5" w:rsidP="0091072A">
                  <w:pPr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91072A">
                    <w:rPr>
                      <w:rFonts w:cs="0 Nazanin Bold"/>
                      <w:b/>
                      <w:bCs/>
                      <w:position w:val="-10"/>
                      <w:sz w:val="26"/>
                      <w:szCs w:val="26"/>
                    </w:rPr>
                    <w:object w:dxaOrig="840" w:dyaOrig="340" w14:anchorId="722D4349">
                      <v:shape id="_x0000_i1645" type="#_x0000_t75" style="width:42.75pt;height:16.5pt" o:ole="">
                        <v:imagedata r:id="rId21" o:title=""/>
                      </v:shape>
                      <o:OLEObject Type="Embed" ProgID="Equation.DSMT4" ShapeID="_x0000_i1645" DrawAspect="Content" ObjectID="_1771443202" r:id="rId22"/>
                    </w:object>
                  </w:r>
                </w:p>
              </w:tc>
              <w:tc>
                <w:tcPr>
                  <w:tcW w:w="4409" w:type="dxa"/>
                </w:tcPr>
                <w:p w14:paraId="540A9ED3" w14:textId="534D527D" w:rsidR="00494EA5" w:rsidRPr="00883B17" w:rsidRDefault="00494EA5" w:rsidP="0091072A">
                  <w:pPr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91072A">
                    <w:rPr>
                      <w:rFonts w:cs="0 Nazanin Bold"/>
                      <w:b/>
                      <w:bCs/>
                      <w:position w:val="-10"/>
                      <w:sz w:val="26"/>
                      <w:szCs w:val="26"/>
                    </w:rPr>
                    <w:object w:dxaOrig="900" w:dyaOrig="340" w14:anchorId="4ACE0587">
                      <v:shape id="_x0000_i1643" type="#_x0000_t75" style="width:45pt;height:16.5pt" o:ole="">
                        <v:imagedata r:id="rId23" o:title=""/>
                      </v:shape>
                      <o:OLEObject Type="Embed" ProgID="Equation.DSMT4" ShapeID="_x0000_i1643" DrawAspect="Content" ObjectID="_1771443203" r:id="rId24"/>
                    </w:object>
                  </w:r>
                </w:p>
              </w:tc>
            </w:tr>
          </w:tbl>
          <w:p w14:paraId="39442AB7" w14:textId="36380FCD" w:rsidR="0091072A" w:rsidRPr="00BA3193" w:rsidRDefault="0091072A" w:rsidP="00657288">
            <w:pPr>
              <w:rPr>
                <w:rFonts w:cs="Arial"/>
                <w:b/>
                <w:bCs/>
                <w:sz w:val="28"/>
                <w:szCs w:val="28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58355656" w14:textId="69FD4067" w:rsidR="00352694" w:rsidRPr="00BA3193" w:rsidRDefault="0091072A" w:rsidP="00494EA5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876CFD" w:rsidRPr="00BA3193" w14:paraId="564DE9D3" w14:textId="77777777" w:rsidTr="0091072A">
        <w:trPr>
          <w:trHeight w:val="1597"/>
          <w:jc w:val="center"/>
        </w:trPr>
        <w:tc>
          <w:tcPr>
            <w:tcW w:w="572" w:type="dxa"/>
            <w:shd w:val="clear" w:color="auto" w:fill="FFFFFF" w:themeFill="background1"/>
          </w:tcPr>
          <w:p w14:paraId="1FD1965B" w14:textId="77777777" w:rsidR="00876CFD" w:rsidRPr="00FA61B3" w:rsidRDefault="00876CFD" w:rsidP="006F2F4F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0263F63F" w14:textId="2660835B" w:rsidR="00876CFD" w:rsidRDefault="00876CFD" w:rsidP="00494EA5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دو ظرف با گنجایش </w:t>
            </w:r>
            <w:r w:rsidR="00494EA5">
              <w:rPr>
                <w:rFonts w:ascii="Shabnam" w:hAnsi="Shabnam" w:cs="0 Nazanin Bold" w:hint="cs"/>
                <w:sz w:val="28"/>
                <w:szCs w:val="28"/>
                <w:rtl/>
              </w:rPr>
              <w:t>۱۲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و </w:t>
            </w:r>
            <w:r w:rsidR="00494EA5">
              <w:rPr>
                <w:rFonts w:ascii="Shabnam" w:hAnsi="Shabnam" w:cs="0 Nazanin Bold" w:hint="cs"/>
                <w:sz w:val="28"/>
                <w:szCs w:val="28"/>
                <w:rtl/>
              </w:rPr>
              <w:t>۱۸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لیتر داریم. می خواهیم با یک پیمانه که هر بار پر و خالی می شود ، هر دو ظرف را پر کنیم. بزرگترین پیمانه ای که برای این کار مناسب است ، چند لیتری است؟</w:t>
            </w:r>
          </w:p>
          <w:p w14:paraId="037962E0" w14:textId="3A5C8244" w:rsidR="00815E4F" w:rsidRDefault="00815E4F" w:rsidP="00876CFD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  <w:p w14:paraId="646F2F03" w14:textId="0712411A" w:rsidR="00876CFD" w:rsidRDefault="00876CFD" w:rsidP="00876CFD">
            <w:pPr>
              <w:spacing w:line="276" w:lineRule="auto"/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</w:pPr>
          </w:p>
          <w:p w14:paraId="62583086" w14:textId="77777777" w:rsidR="005F4761" w:rsidRDefault="005F4761" w:rsidP="00876CFD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  <w:p w14:paraId="4681E4B8" w14:textId="4D7D8BF6" w:rsidR="00876CFD" w:rsidRPr="00876CFD" w:rsidRDefault="00876CFD" w:rsidP="00876CFD">
            <w:pPr>
              <w:spacing w:line="276" w:lineRule="auto"/>
              <w:contextualSpacing/>
              <w:rPr>
                <w:rFonts w:ascii="Shabnam" w:hAnsi="Shabnam" w:cs="0 Nazanin Bold"/>
                <w:sz w:val="14"/>
                <w:szCs w:val="14"/>
                <w:rtl/>
              </w:rPr>
            </w:pPr>
          </w:p>
        </w:tc>
        <w:tc>
          <w:tcPr>
            <w:tcW w:w="574" w:type="dxa"/>
            <w:vAlign w:val="center"/>
          </w:tcPr>
          <w:p w14:paraId="00304183" w14:textId="3CBE00A5" w:rsidR="00876CFD" w:rsidRDefault="00876CFD" w:rsidP="00352694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352694" w:rsidRPr="00BA3193" w14:paraId="52DC9640" w14:textId="77777777" w:rsidTr="006F2F4F">
        <w:trPr>
          <w:jc w:val="center"/>
        </w:trPr>
        <w:tc>
          <w:tcPr>
            <w:tcW w:w="572" w:type="dxa"/>
            <w:shd w:val="clear" w:color="auto" w:fill="FFFFFF" w:themeFill="background1"/>
          </w:tcPr>
          <w:p w14:paraId="5EB31A75" w14:textId="36D87DD4" w:rsidR="00352694" w:rsidRPr="00FA61B3" w:rsidRDefault="00352694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729519CF" w14:textId="6C1F23CD" w:rsidR="00876CFD" w:rsidRDefault="00876CFD" w:rsidP="00494EA5">
            <w:pPr>
              <w:spacing w:line="276" w:lineRule="auto"/>
              <w:jc w:val="both"/>
              <w:rPr>
                <w:rFonts w:ascii="Shabnam" w:hAnsi="Shabnam" w:cs="0 Nazanin Bold"/>
                <w:sz w:val="28"/>
                <w:szCs w:val="28"/>
                <w:rtl/>
              </w:rPr>
            </w:pPr>
            <w:r w:rsidRPr="00876CFD">
              <w:rPr>
                <w:rFonts w:ascii="Shabnam" w:hAnsi="Shabnam" w:cs="0 Nazanin Bold" w:hint="cs"/>
                <w:i/>
                <w:sz w:val="28"/>
                <w:szCs w:val="28"/>
                <w:rtl/>
              </w:rPr>
              <w:t xml:space="preserve">چراغ چشمک زن </w:t>
            </w:r>
            <w:r w:rsidRPr="00876CFD">
              <w:rPr>
                <w:rFonts w:ascii="Shabnam" w:hAnsi="Shabnam" w:cs="0 Nazanin Bold"/>
                <w:i/>
                <w:sz w:val="28"/>
                <w:szCs w:val="28"/>
              </w:rPr>
              <w:t>A</w:t>
            </w:r>
            <w:r w:rsidRPr="00876CFD">
              <w:rPr>
                <w:rFonts w:ascii="Shabnam" w:hAnsi="Shabnam" w:cs="0 Nazanin Bold" w:hint="cs"/>
                <w:i/>
                <w:sz w:val="28"/>
                <w:szCs w:val="28"/>
                <w:rtl/>
              </w:rPr>
              <w:t xml:space="preserve"> هر </w:t>
            </w:r>
            <w:r w:rsidR="00494EA5">
              <w:rPr>
                <w:rFonts w:ascii="Shabnam" w:hAnsi="Shabnam" w:cs="0 Nazanin Bold" w:hint="cs"/>
                <w:sz w:val="28"/>
                <w:szCs w:val="28"/>
                <w:rtl/>
              </w:rPr>
              <w:t>۱۵</w:t>
            </w:r>
            <w:r w:rsidRPr="00876CFD">
              <w:rPr>
                <w:rFonts w:ascii="Shabnam" w:hAnsi="Shabnam" w:cs="0 Nazanin Bold" w:hint="cs"/>
                <w:i/>
                <w:sz w:val="28"/>
                <w:szCs w:val="28"/>
                <w:rtl/>
              </w:rPr>
              <w:t xml:space="preserve"> ثانیه و چراغ چشمک زن </w:t>
            </w:r>
            <w:r w:rsidRPr="00876CFD">
              <w:rPr>
                <w:rFonts w:ascii="Shabnam" w:hAnsi="Shabnam" w:cs="0 Nazanin Bold"/>
                <w:i/>
                <w:sz w:val="28"/>
                <w:szCs w:val="28"/>
              </w:rPr>
              <w:t>B</w:t>
            </w:r>
            <w:r w:rsidRPr="00876CFD">
              <w:rPr>
                <w:rFonts w:ascii="Shabnam" w:hAnsi="Shabnam" w:cs="0 Nazanin Bold" w:hint="cs"/>
                <w:i/>
                <w:sz w:val="28"/>
                <w:szCs w:val="28"/>
                <w:rtl/>
              </w:rPr>
              <w:t xml:space="preserve"> هر </w:t>
            </w:r>
            <w:r w:rsidR="00494EA5">
              <w:rPr>
                <w:rFonts w:ascii="Shabnam" w:hAnsi="Shabnam" w:cs="0 Nazanin Bold" w:hint="cs"/>
                <w:sz w:val="28"/>
                <w:szCs w:val="28"/>
                <w:rtl/>
              </w:rPr>
              <w:t>۲۰</w:t>
            </w:r>
            <w:r w:rsidRPr="00876CFD">
              <w:rPr>
                <w:rFonts w:ascii="Shabnam" w:hAnsi="Shabnam" w:cs="0 Nazanin Bold" w:hint="cs"/>
                <w:i/>
                <w:sz w:val="28"/>
                <w:szCs w:val="28"/>
                <w:rtl/>
              </w:rPr>
              <w:t xml:space="preserve"> ثانیه یک بار چشمک  می زنند. اگر همز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مان آن ها را به برق متصل کنیم، </w:t>
            </w:r>
            <w:r w:rsidRPr="00876CFD">
              <w:rPr>
                <w:rFonts w:ascii="Shabnam" w:hAnsi="Shabnam" w:cs="0 Nazanin Bold" w:hint="cs"/>
                <w:i/>
                <w:sz w:val="28"/>
                <w:szCs w:val="28"/>
                <w:rtl/>
              </w:rPr>
              <w:t>چند ثانیه طول می کشد تا این دو چراغ همزمان چشمک بزنند ؟</w:t>
            </w:r>
          </w:p>
          <w:p w14:paraId="2C54ED13" w14:textId="17BF5768" w:rsidR="00876CFD" w:rsidRDefault="00876CFD" w:rsidP="00876CFD">
            <w:pPr>
              <w:spacing w:line="276" w:lineRule="auto"/>
              <w:jc w:val="both"/>
              <w:rPr>
                <w:rFonts w:ascii="Shabnam" w:hAnsi="Shabnam" w:cs="0 Nazanin Bold"/>
                <w:sz w:val="28"/>
                <w:szCs w:val="28"/>
                <w:rtl/>
              </w:rPr>
            </w:pPr>
          </w:p>
          <w:p w14:paraId="5131A68B" w14:textId="78CF0E17" w:rsidR="00815E4F" w:rsidRPr="00876CFD" w:rsidRDefault="00815E4F" w:rsidP="00876CFD">
            <w:pPr>
              <w:spacing w:line="276" w:lineRule="auto"/>
              <w:jc w:val="both"/>
              <w:rPr>
                <w:rFonts w:ascii="Shabnam" w:hAnsi="Shabnam" w:cs="0 Nazanin Bold"/>
                <w:i/>
                <w:sz w:val="20"/>
                <w:szCs w:val="20"/>
              </w:rPr>
            </w:pPr>
          </w:p>
          <w:p w14:paraId="002C570C" w14:textId="77777777" w:rsidR="00352694" w:rsidRDefault="00352694" w:rsidP="00BA3193">
            <w:pPr>
              <w:rPr>
                <w:rFonts w:cs="0 Nazanin Bold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</w:pPr>
          </w:p>
          <w:p w14:paraId="75DC23D5" w14:textId="6C4A79B7" w:rsidR="005F4761" w:rsidRPr="00BA3193" w:rsidRDefault="005F4761" w:rsidP="00BA3193">
            <w:pPr>
              <w:rPr>
                <w:rFonts w:cs="0 Nazanin Bold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1957A834" w14:textId="4FE1E9B3" w:rsidR="00352694" w:rsidRPr="00BA3193" w:rsidRDefault="00876CFD" w:rsidP="00352694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931656" w:rsidRPr="00BA3193" w14:paraId="36117A08" w14:textId="77777777" w:rsidTr="00931656">
        <w:trPr>
          <w:jc w:val="center"/>
        </w:trPr>
        <w:tc>
          <w:tcPr>
            <w:tcW w:w="572" w:type="dxa"/>
            <w:shd w:val="clear" w:color="auto" w:fill="FFFFFF" w:themeFill="background1"/>
          </w:tcPr>
          <w:p w14:paraId="59A1187C" w14:textId="77777777" w:rsidR="00931656" w:rsidRPr="00FA61B3" w:rsidRDefault="00931656" w:rsidP="00931656">
            <w:pPr>
              <w:pStyle w:val="ListParagraph"/>
              <w:ind w:left="502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  <w:vAlign w:val="center"/>
          </w:tcPr>
          <w:p w14:paraId="143531E7" w14:textId="0769C1FF" w:rsidR="00931656" w:rsidRPr="00876CFD" w:rsidRDefault="00931656" w:rsidP="00931656">
            <w:pPr>
              <w:spacing w:line="276" w:lineRule="auto"/>
              <w:jc w:val="center"/>
              <w:rPr>
                <w:rFonts w:ascii="Shabnam" w:hAnsi="Shabnam" w:cs="0 Nazanin Bold"/>
                <w:i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i/>
                <w:sz w:val="28"/>
                <w:szCs w:val="28"/>
                <w:rtl/>
              </w:rPr>
              <w:t>موفق باشید.                                                                                                                   جمع نمرات :</w:t>
            </w:r>
          </w:p>
        </w:tc>
        <w:tc>
          <w:tcPr>
            <w:tcW w:w="574" w:type="dxa"/>
            <w:vAlign w:val="center"/>
          </w:tcPr>
          <w:p w14:paraId="57C83120" w14:textId="50E6701A" w:rsidR="00931656" w:rsidRDefault="00931656" w:rsidP="00931656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15</w:t>
            </w:r>
          </w:p>
        </w:tc>
      </w:tr>
    </w:tbl>
    <w:p w14:paraId="2B9E1918" w14:textId="5B494C25" w:rsidR="00F26E2D" w:rsidRPr="00BA3193" w:rsidRDefault="00F26E2D" w:rsidP="008D6E8E">
      <w:pPr>
        <w:tabs>
          <w:tab w:val="left" w:pos="9193"/>
        </w:tabs>
        <w:rPr>
          <w:rFonts w:cs="0 Nazanin Bold"/>
          <w:b/>
          <w:bCs/>
          <w:sz w:val="28"/>
          <w:szCs w:val="28"/>
          <w:rtl/>
          <w:lang w:bidi="fa-IR"/>
        </w:rPr>
      </w:pPr>
    </w:p>
    <w:sectPr w:rsidR="00F26E2D" w:rsidRPr="00BA3193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0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9" type="#_x0000_t75" style="width:11.25pt;height:11.25pt" o:bullet="t">
        <v:imagedata r:id="rId1" o:title="msoB3E5"/>
      </v:shape>
    </w:pict>
  </w:numPicBullet>
  <w:abstractNum w:abstractNumId="0" w15:restartNumberingAfterBreak="0">
    <w:nsid w:val="08096A3C"/>
    <w:multiLevelType w:val="hybridMultilevel"/>
    <w:tmpl w:val="744AC852"/>
    <w:lvl w:ilvl="0" w:tplc="922C3C16">
      <w:start w:val="1"/>
      <w:numFmt w:val="decimal"/>
      <w:lvlText w:val="%1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124811DB"/>
    <w:multiLevelType w:val="hybridMultilevel"/>
    <w:tmpl w:val="BA420C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C6D34FB"/>
    <w:multiLevelType w:val="hybridMultilevel"/>
    <w:tmpl w:val="1EF61F48"/>
    <w:lvl w:ilvl="0" w:tplc="EA788D32">
      <w:start w:val="1"/>
      <w:numFmt w:val="decimal"/>
      <w:lvlText w:val="%1"/>
      <w:lvlJc w:val="center"/>
      <w:pPr>
        <w:ind w:left="502" w:hanging="360"/>
      </w:pPr>
      <w:rPr>
        <w:rFonts w:cs="0 Nazanin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6F920A4B"/>
    <w:multiLevelType w:val="hybridMultilevel"/>
    <w:tmpl w:val="094ACB4C"/>
    <w:lvl w:ilvl="0" w:tplc="8E7E12B4">
      <w:start w:val="1"/>
      <w:numFmt w:val="decimal"/>
      <w:lvlText w:val="%1)"/>
      <w:lvlJc w:val="center"/>
      <w:pPr>
        <w:ind w:left="502" w:hanging="360"/>
      </w:pPr>
      <w:rPr>
        <w:rFonts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5659"/>
    <w:rsid w:val="00007129"/>
    <w:rsid w:val="000162A9"/>
    <w:rsid w:val="000249B0"/>
    <w:rsid w:val="00032C25"/>
    <w:rsid w:val="00034226"/>
    <w:rsid w:val="00034EAA"/>
    <w:rsid w:val="00053957"/>
    <w:rsid w:val="00062A39"/>
    <w:rsid w:val="00062B30"/>
    <w:rsid w:val="0006409C"/>
    <w:rsid w:val="0008472E"/>
    <w:rsid w:val="000A1F38"/>
    <w:rsid w:val="000A254A"/>
    <w:rsid w:val="000A3E0D"/>
    <w:rsid w:val="000C2433"/>
    <w:rsid w:val="000D1CA5"/>
    <w:rsid w:val="000F09DA"/>
    <w:rsid w:val="00104084"/>
    <w:rsid w:val="00104C6A"/>
    <w:rsid w:val="00114396"/>
    <w:rsid w:val="0012482F"/>
    <w:rsid w:val="001428BF"/>
    <w:rsid w:val="00146201"/>
    <w:rsid w:val="001472AD"/>
    <w:rsid w:val="00155C9D"/>
    <w:rsid w:val="00162381"/>
    <w:rsid w:val="001808F4"/>
    <w:rsid w:val="001828DA"/>
    <w:rsid w:val="00183E7D"/>
    <w:rsid w:val="001A67A3"/>
    <w:rsid w:val="001D0F54"/>
    <w:rsid w:val="001D1F0E"/>
    <w:rsid w:val="001D501A"/>
    <w:rsid w:val="001D56AC"/>
    <w:rsid w:val="00211E27"/>
    <w:rsid w:val="002167E7"/>
    <w:rsid w:val="0023372F"/>
    <w:rsid w:val="0023448C"/>
    <w:rsid w:val="00235685"/>
    <w:rsid w:val="00261F06"/>
    <w:rsid w:val="002644DE"/>
    <w:rsid w:val="00284A9B"/>
    <w:rsid w:val="00285659"/>
    <w:rsid w:val="00293D81"/>
    <w:rsid w:val="00297CC1"/>
    <w:rsid w:val="002A539C"/>
    <w:rsid w:val="002B7FBC"/>
    <w:rsid w:val="002C3950"/>
    <w:rsid w:val="002D079D"/>
    <w:rsid w:val="002E38CD"/>
    <w:rsid w:val="00305320"/>
    <w:rsid w:val="00331E09"/>
    <w:rsid w:val="00344635"/>
    <w:rsid w:val="003501FB"/>
    <w:rsid w:val="00352694"/>
    <w:rsid w:val="003553D1"/>
    <w:rsid w:val="00361AE0"/>
    <w:rsid w:val="003C1160"/>
    <w:rsid w:val="003F201D"/>
    <w:rsid w:val="00403F8F"/>
    <w:rsid w:val="00413DED"/>
    <w:rsid w:val="00446816"/>
    <w:rsid w:val="00456741"/>
    <w:rsid w:val="00476318"/>
    <w:rsid w:val="00476FD1"/>
    <w:rsid w:val="00483018"/>
    <w:rsid w:val="0048476C"/>
    <w:rsid w:val="00491999"/>
    <w:rsid w:val="004933AF"/>
    <w:rsid w:val="00493F33"/>
    <w:rsid w:val="00494EA5"/>
    <w:rsid w:val="004A2F1A"/>
    <w:rsid w:val="004A6BA0"/>
    <w:rsid w:val="004A7CB5"/>
    <w:rsid w:val="004C2216"/>
    <w:rsid w:val="004D07B0"/>
    <w:rsid w:val="004D12A5"/>
    <w:rsid w:val="004E1F9E"/>
    <w:rsid w:val="004F13BA"/>
    <w:rsid w:val="0050383A"/>
    <w:rsid w:val="0051227C"/>
    <w:rsid w:val="005135E3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62DA"/>
    <w:rsid w:val="005E2CDC"/>
    <w:rsid w:val="005F0C15"/>
    <w:rsid w:val="005F4761"/>
    <w:rsid w:val="00605DC1"/>
    <w:rsid w:val="00611383"/>
    <w:rsid w:val="006164D7"/>
    <w:rsid w:val="00626E1F"/>
    <w:rsid w:val="00642733"/>
    <w:rsid w:val="00657288"/>
    <w:rsid w:val="006603AA"/>
    <w:rsid w:val="00681F03"/>
    <w:rsid w:val="0068225B"/>
    <w:rsid w:val="006B2A9C"/>
    <w:rsid w:val="006D1FA8"/>
    <w:rsid w:val="006D5CDA"/>
    <w:rsid w:val="006F0A8C"/>
    <w:rsid w:val="006F2F4F"/>
    <w:rsid w:val="006F4570"/>
    <w:rsid w:val="0071728C"/>
    <w:rsid w:val="00722D08"/>
    <w:rsid w:val="007237AA"/>
    <w:rsid w:val="00734E2B"/>
    <w:rsid w:val="00744349"/>
    <w:rsid w:val="00750F3C"/>
    <w:rsid w:val="00751AFB"/>
    <w:rsid w:val="0077009D"/>
    <w:rsid w:val="00777683"/>
    <w:rsid w:val="007867FF"/>
    <w:rsid w:val="00792BD3"/>
    <w:rsid w:val="007B1E9F"/>
    <w:rsid w:val="007C755A"/>
    <w:rsid w:val="007F6601"/>
    <w:rsid w:val="007F6C5D"/>
    <w:rsid w:val="008036FE"/>
    <w:rsid w:val="00815946"/>
    <w:rsid w:val="00815E4F"/>
    <w:rsid w:val="00822AB4"/>
    <w:rsid w:val="00822ECD"/>
    <w:rsid w:val="008246BA"/>
    <w:rsid w:val="00860D2E"/>
    <w:rsid w:val="00865589"/>
    <w:rsid w:val="00867AB8"/>
    <w:rsid w:val="00876CFD"/>
    <w:rsid w:val="008967F2"/>
    <w:rsid w:val="008C3D57"/>
    <w:rsid w:val="008D3DD0"/>
    <w:rsid w:val="008D6E8E"/>
    <w:rsid w:val="008E3F1F"/>
    <w:rsid w:val="009054B3"/>
    <w:rsid w:val="0091072A"/>
    <w:rsid w:val="00917B27"/>
    <w:rsid w:val="00923D62"/>
    <w:rsid w:val="00924DCC"/>
    <w:rsid w:val="00931656"/>
    <w:rsid w:val="009340AC"/>
    <w:rsid w:val="009355CD"/>
    <w:rsid w:val="0094753D"/>
    <w:rsid w:val="009539B9"/>
    <w:rsid w:val="00982EA4"/>
    <w:rsid w:val="00986281"/>
    <w:rsid w:val="00987D46"/>
    <w:rsid w:val="009A391A"/>
    <w:rsid w:val="009A7E1F"/>
    <w:rsid w:val="009D46E2"/>
    <w:rsid w:val="009E08B0"/>
    <w:rsid w:val="009E55F6"/>
    <w:rsid w:val="00A07EBA"/>
    <w:rsid w:val="00A27639"/>
    <w:rsid w:val="00A33E07"/>
    <w:rsid w:val="00A35E0F"/>
    <w:rsid w:val="00A43CC7"/>
    <w:rsid w:val="00A44AA6"/>
    <w:rsid w:val="00A730F0"/>
    <w:rsid w:val="00A91302"/>
    <w:rsid w:val="00A96B6C"/>
    <w:rsid w:val="00AC3196"/>
    <w:rsid w:val="00AC6A7F"/>
    <w:rsid w:val="00AD155D"/>
    <w:rsid w:val="00B05FB6"/>
    <w:rsid w:val="00B12673"/>
    <w:rsid w:val="00B17FA6"/>
    <w:rsid w:val="00B25E3D"/>
    <w:rsid w:val="00B3251E"/>
    <w:rsid w:val="00B35C2F"/>
    <w:rsid w:val="00B4508B"/>
    <w:rsid w:val="00B56848"/>
    <w:rsid w:val="00B61CEA"/>
    <w:rsid w:val="00B62634"/>
    <w:rsid w:val="00B642DC"/>
    <w:rsid w:val="00B71BF3"/>
    <w:rsid w:val="00B74C76"/>
    <w:rsid w:val="00B766EA"/>
    <w:rsid w:val="00B85076"/>
    <w:rsid w:val="00B87139"/>
    <w:rsid w:val="00BA3193"/>
    <w:rsid w:val="00BA31C8"/>
    <w:rsid w:val="00BB38C9"/>
    <w:rsid w:val="00BB6E6C"/>
    <w:rsid w:val="00BC7C64"/>
    <w:rsid w:val="00BD37C7"/>
    <w:rsid w:val="00BF4442"/>
    <w:rsid w:val="00C03CA3"/>
    <w:rsid w:val="00C048A9"/>
    <w:rsid w:val="00C07611"/>
    <w:rsid w:val="00C138CB"/>
    <w:rsid w:val="00C14CED"/>
    <w:rsid w:val="00C367FF"/>
    <w:rsid w:val="00C5143A"/>
    <w:rsid w:val="00C54AC4"/>
    <w:rsid w:val="00C8272E"/>
    <w:rsid w:val="00C829B4"/>
    <w:rsid w:val="00C8449F"/>
    <w:rsid w:val="00C865A1"/>
    <w:rsid w:val="00CA1F4D"/>
    <w:rsid w:val="00CA63AC"/>
    <w:rsid w:val="00CA7A86"/>
    <w:rsid w:val="00CB1812"/>
    <w:rsid w:val="00CB7EFE"/>
    <w:rsid w:val="00CC753F"/>
    <w:rsid w:val="00CD3AF4"/>
    <w:rsid w:val="00CD4DD5"/>
    <w:rsid w:val="00CD56F2"/>
    <w:rsid w:val="00CE7071"/>
    <w:rsid w:val="00CF1DE2"/>
    <w:rsid w:val="00D00EAE"/>
    <w:rsid w:val="00D03078"/>
    <w:rsid w:val="00D03AE9"/>
    <w:rsid w:val="00D159FA"/>
    <w:rsid w:val="00D2131D"/>
    <w:rsid w:val="00D4273B"/>
    <w:rsid w:val="00D71894"/>
    <w:rsid w:val="00D87A4B"/>
    <w:rsid w:val="00D903AC"/>
    <w:rsid w:val="00D90FA3"/>
    <w:rsid w:val="00DA65BC"/>
    <w:rsid w:val="00DB3782"/>
    <w:rsid w:val="00DE114F"/>
    <w:rsid w:val="00DE78A9"/>
    <w:rsid w:val="00E113AF"/>
    <w:rsid w:val="00E22506"/>
    <w:rsid w:val="00E435AF"/>
    <w:rsid w:val="00E47931"/>
    <w:rsid w:val="00E61B36"/>
    <w:rsid w:val="00E63716"/>
    <w:rsid w:val="00EA34A1"/>
    <w:rsid w:val="00EA7D1C"/>
    <w:rsid w:val="00EE7A1A"/>
    <w:rsid w:val="00EF094C"/>
    <w:rsid w:val="00EF2132"/>
    <w:rsid w:val="00F26E2D"/>
    <w:rsid w:val="00F330FF"/>
    <w:rsid w:val="00F36D71"/>
    <w:rsid w:val="00F41C11"/>
    <w:rsid w:val="00F468C1"/>
    <w:rsid w:val="00F46BC7"/>
    <w:rsid w:val="00F512CB"/>
    <w:rsid w:val="00F8086F"/>
    <w:rsid w:val="00F87A5F"/>
    <w:rsid w:val="00F95582"/>
    <w:rsid w:val="00FA61B3"/>
    <w:rsid w:val="00FA7038"/>
    <w:rsid w:val="00FB6CD9"/>
    <w:rsid w:val="00FC29A1"/>
    <w:rsid w:val="00FC6E81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52694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  <w:style w:type="paragraph" w:styleId="ListParagraph">
    <w:name w:val="List Paragraph"/>
    <w:basedOn w:val="Normal"/>
    <w:uiPriority w:val="34"/>
    <w:qFormat/>
    <w:rsid w:val="002D079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table" w:styleId="GridTable1Light-Accent4">
    <w:name w:val="Grid Table 1 Light Accent 4"/>
    <w:basedOn w:val="TableNormal"/>
    <w:uiPriority w:val="46"/>
    <w:rsid w:val="00986281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PlainTable4">
    <w:name w:val="Plain Table 4"/>
    <w:basedOn w:val="TableNormal"/>
    <w:uiPriority w:val="44"/>
    <w:rsid w:val="00986281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860D2E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GridTable1Light-Accent2">
    <w:name w:val="Grid Table 1 Light Accent 2"/>
    <w:basedOn w:val="TableNormal"/>
    <w:uiPriority w:val="46"/>
    <w:rsid w:val="00494EA5"/>
    <w:tblPr>
      <w:tblStyleRowBandSize w:val="1"/>
      <w:tblStyleColBandSize w:val="1"/>
      <w:tblBorders>
        <w:top w:val="single" w:sz="4" w:space="0" w:color="E5B8B7" w:themeColor="accent2" w:themeTint="66"/>
        <w:left w:val="single" w:sz="4" w:space="0" w:color="E5B8B7" w:themeColor="accent2" w:themeTint="66"/>
        <w:bottom w:val="single" w:sz="4" w:space="0" w:color="E5B8B7" w:themeColor="accent2" w:themeTint="66"/>
        <w:right w:val="single" w:sz="4" w:space="0" w:color="E5B8B7" w:themeColor="accent2" w:themeTint="66"/>
        <w:insideH w:val="single" w:sz="4" w:space="0" w:color="E5B8B7" w:themeColor="accent2" w:themeTint="66"/>
        <w:insideV w:val="single" w:sz="4" w:space="0" w:color="E5B8B7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ListTable1Light-Accent5">
    <w:name w:val="List Table 1 Light Accent 5"/>
    <w:basedOn w:val="TableNormal"/>
    <w:uiPriority w:val="46"/>
    <w:rsid w:val="00494EA5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8</TotalTime>
  <Pages>2</Pages>
  <Words>406</Words>
  <Characters>231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TJM</cp:lastModifiedBy>
  <cp:revision>47</cp:revision>
  <cp:lastPrinted>2021-12-25T05:02:00Z</cp:lastPrinted>
  <dcterms:created xsi:type="dcterms:W3CDTF">2022-12-16T17:03:00Z</dcterms:created>
  <dcterms:modified xsi:type="dcterms:W3CDTF">2024-03-08T1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